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72" r:id="rId3"/>
    <p:sldId id="262" r:id="rId4"/>
    <p:sldId id="263" r:id="rId5"/>
    <p:sldId id="264" r:id="rId6"/>
    <p:sldId id="265" r:id="rId7"/>
    <p:sldId id="266" r:id="rId8"/>
    <p:sldId id="267" r:id="rId9"/>
    <p:sldId id="257" r:id="rId10"/>
    <p:sldId id="258" r:id="rId11"/>
    <p:sldId id="259" r:id="rId12"/>
    <p:sldId id="260" r:id="rId13"/>
    <p:sldId id="273" r:id="rId14"/>
    <p:sldId id="274" r:id="rId15"/>
    <p:sldId id="275" r:id="rId16"/>
    <p:sldId id="268" r:id="rId17"/>
    <p:sldId id="269" r:id="rId18"/>
    <p:sldId id="270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3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UNIT -1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dirty="0"/>
              <a:t>POWER SYSTEM NETWORK MATRICES</a:t>
            </a:r>
          </a:p>
        </p:txBody>
      </p:sp>
    </p:spTree>
    <p:extLst>
      <p:ext uri="{BB962C8B-B14F-4D97-AF65-F5344CB8AC3E}">
        <p14:creationId xmlns:p14="http://schemas.microsoft.com/office/powerpoint/2010/main" val="23184460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PRIMITIVE NETWORKS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862" y="1734344"/>
            <a:ext cx="4486275" cy="425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38649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PRIMITIVE NETWORK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IN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76400"/>
            <a:ext cx="6057900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45345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PERFORMANCE EQUATION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286000"/>
            <a:ext cx="542925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71509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US ADMITTANCE(Y BUS) MATRIX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9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82296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Y BUS can be formed by 2 method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.Inspection method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.Singular transformation</a:t>
            </a:r>
          </a:p>
          <a:p>
            <a:pPr eaLnBrk="1" hangingPunct="1">
              <a:spcBef>
                <a:spcPct val="50000"/>
              </a:spcBef>
            </a:pPr>
            <a:endParaRPr lang="en-US" sz="2400" dirty="0"/>
          </a:p>
          <a:p>
            <a:pPr eaLnBrk="1" hangingPunct="1">
              <a:spcBef>
                <a:spcPct val="50000"/>
              </a:spcBef>
            </a:pPr>
            <a:endParaRPr lang="en-US" sz="2400" dirty="0"/>
          </a:p>
          <a:p>
            <a:pPr eaLnBrk="1" hangingPunct="1">
              <a:spcBef>
                <a:spcPct val="50000"/>
              </a:spcBef>
            </a:pPr>
            <a:endParaRPr lang="en-US" sz="2800" dirty="0"/>
          </a:p>
          <a:p>
            <a:pPr eaLnBrk="1" hangingPunct="1">
              <a:spcBef>
                <a:spcPct val="50000"/>
              </a:spcBef>
            </a:pPr>
            <a:endParaRPr lang="en-US" sz="2800" dirty="0"/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609600" y="3962400"/>
            <a:ext cx="182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/>
              <a:t>Y BUS =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67000" y="3352800"/>
          <a:ext cx="3505200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180588" imgH="710891" progId="Equation.DSMT4">
                  <p:embed/>
                </p:oleObj>
              </mc:Choice>
              <mc:Fallback>
                <p:oleObj name="Equation" r:id="rId3" imgW="1180588" imgH="71089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52800"/>
                        <a:ext cx="3505200" cy="20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1124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SPECTION METHOD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For n bus system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Diagonal element of Y BUS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Off Diagonal element of Y BUS</a:t>
            </a:r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3200" y="2590800"/>
          <a:ext cx="1676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660113" imgH="444307" progId="Equation.DSMT4">
                  <p:embed/>
                </p:oleObj>
              </mc:Choice>
              <mc:Fallback>
                <p:oleObj name="Equation" r:id="rId3" imgW="660113" imgH="44430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90800"/>
                        <a:ext cx="1676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95600" y="4267200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558558" imgH="241195" progId="Equation.DSMT4">
                  <p:embed/>
                </p:oleObj>
              </mc:Choice>
              <mc:Fallback>
                <p:oleObj name="Equation" r:id="rId5" imgW="558558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67200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4831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INGULAR TRANSFORMATION METHOD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Y BUS = </a:t>
            </a:r>
          </a:p>
          <a:p>
            <a:pPr>
              <a:spcBef>
                <a:spcPct val="50000"/>
              </a:spcBef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Where [y]=primitive admittance</a:t>
            </a:r>
          </a:p>
          <a:p>
            <a:pPr>
              <a:spcBef>
                <a:spcPct val="50000"/>
              </a:spcBef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A=bus incidence matrix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05000" y="1447800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545626" imgH="253780" progId="Equation.DSMT4">
                  <p:embed/>
                </p:oleObj>
              </mc:Choice>
              <mc:Fallback>
                <p:oleObj name="Equation" r:id="rId3" imgW="545626" imgH="2537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56299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FORMATION OF ZBUS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  <a:p>
            <a:r>
              <a:rPr lang="en-IN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is an existing bus in the partial network and </a:t>
            </a:r>
            <a:r>
              <a:rPr lang="en-IN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is a new bus; in this case </a:t>
            </a:r>
            <a:r>
              <a:rPr lang="en-IN" i="1" dirty="0">
                <a:latin typeface="Times New Roman" pitchFamily="18" charset="0"/>
                <a:cs typeface="Times New Roman" pitchFamily="18" charset="0"/>
              </a:rPr>
              <a:t>p-q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is a </a:t>
            </a:r>
            <a:r>
              <a:rPr lang="en-IN" b="1" dirty="0">
                <a:latin typeface="Times New Roman" pitchFamily="18" charset="0"/>
                <a:cs typeface="Times New Roman" pitchFamily="18" charset="0"/>
              </a:rPr>
              <a:t>branch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added to the p-network </a:t>
            </a:r>
          </a:p>
          <a:p>
            <a:endParaRPr lang="en-IN" dirty="0"/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oth </a:t>
            </a:r>
            <a:r>
              <a:rPr lang="en-IN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IN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are buses existing in the partial network; in this case </a:t>
            </a:r>
            <a:r>
              <a:rPr lang="en-IN" i="1" dirty="0">
                <a:latin typeface="Times New Roman" pitchFamily="18" charset="0"/>
                <a:cs typeface="Times New Roman" pitchFamily="18" charset="0"/>
              </a:rPr>
              <a:t>p-q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is a </a:t>
            </a:r>
            <a:r>
              <a:rPr lang="en-IN" b="1" dirty="0">
                <a:latin typeface="Times New Roman" pitchFamily="18" charset="0"/>
                <a:cs typeface="Times New Roman" pitchFamily="18" charset="0"/>
              </a:rPr>
              <a:t>link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added to the p-network 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701919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ADDITION OF BRANCH P-Q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043" y="1600200"/>
            <a:ext cx="6201913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324906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ADDITION OF LINK P-Q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074" y="1600200"/>
            <a:ext cx="4429851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82704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GRAPH THEORY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The geometrical interconnection of the various branches of a network is called the </a:t>
            </a:r>
            <a:r>
              <a:rPr lang="en-IN" i="1" dirty="0">
                <a:latin typeface="Times New Roman" pitchFamily="18" charset="0"/>
                <a:cs typeface="Times New Roman" pitchFamily="18" charset="0"/>
              </a:rPr>
              <a:t>topology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of the network. </a:t>
            </a: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The connection of the network topology, shown by replacing all its elements by lines is called a </a:t>
            </a:r>
            <a:r>
              <a:rPr lang="en-IN" i="1" dirty="0">
                <a:latin typeface="Times New Roman" pitchFamily="18" charset="0"/>
                <a:cs typeface="Times New Roman" pitchFamily="18" charset="0"/>
              </a:rPr>
              <a:t>graph.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993083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DEFINITIONS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Connected Graph </a:t>
            </a: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Sub-graph </a:t>
            </a: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Loop </a:t>
            </a: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 err="1">
                <a:latin typeface="Times New Roman" pitchFamily="18" charset="0"/>
                <a:cs typeface="Times New Roman" pitchFamily="18" charset="0"/>
              </a:rPr>
              <a:t>Cutset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Tree </a:t>
            </a: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Co-Tree </a:t>
            </a: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b="1" dirty="0" smtClean="0"/>
          </a:p>
        </p:txBody>
      </p:sp>
    </p:spTree>
    <p:extLst>
      <p:ext uri="{BB962C8B-B14F-4D97-AF65-F5344CB8AC3E}">
        <p14:creationId xmlns:p14="http://schemas.microsoft.com/office/powerpoint/2010/main" val="27260226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EXAMPLE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2" y="2901156"/>
            <a:ext cx="4029075" cy="192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91146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ORIENTED GRAPH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4637" y="2443956"/>
            <a:ext cx="3514725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24019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BASIC CUTSETS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75" y="2377281"/>
            <a:ext cx="390525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372842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BASIC LOOPS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2725" y="2358231"/>
            <a:ext cx="3638550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13735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INCIDENCE MATRICES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N" b="1" dirty="0">
                <a:latin typeface="Times New Roman" pitchFamily="18" charset="0"/>
                <a:cs typeface="Times New Roman" pitchFamily="18" charset="0"/>
              </a:rPr>
              <a:t>Element–node incidence matrix: </a:t>
            </a:r>
            <a:endParaRPr lang="en-IN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The incidence of branches to nodes in a connected graph is given by the element-node </a:t>
            </a:r>
          </a:p>
        </p:txBody>
      </p:sp>
    </p:spTree>
    <p:extLst>
      <p:ext uri="{BB962C8B-B14F-4D97-AF65-F5344CB8AC3E}">
        <p14:creationId xmlns:p14="http://schemas.microsoft.com/office/powerpoint/2010/main" val="26684025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EXAMPLE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76400"/>
            <a:ext cx="32004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612" y="3733800"/>
            <a:ext cx="5438775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97492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</TotalTime>
  <Words>205</Words>
  <Application>Microsoft Office PowerPoint</Application>
  <PresentationFormat>On-screen Show (4:3)</PresentationFormat>
  <Paragraphs>46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UNIT -1</vt:lpstr>
      <vt:lpstr>GRAPH THEORY</vt:lpstr>
      <vt:lpstr>DEFINITIONS</vt:lpstr>
      <vt:lpstr>EXAMPLE</vt:lpstr>
      <vt:lpstr>ORIENTED GRAPH </vt:lpstr>
      <vt:lpstr>BASIC CUTSETS </vt:lpstr>
      <vt:lpstr>BASIC LOOPS </vt:lpstr>
      <vt:lpstr>INCIDENCE MATRICES </vt:lpstr>
      <vt:lpstr>EXAMPLE</vt:lpstr>
      <vt:lpstr>PRIMITIVE NETWORKS</vt:lpstr>
      <vt:lpstr>PRIMITIVE NETWORKS</vt:lpstr>
      <vt:lpstr>PERFORMANCE EQUATION</vt:lpstr>
      <vt:lpstr>BUS ADMITTANCE(Y BUS) MATRIX</vt:lpstr>
      <vt:lpstr>INSPECTION METHOD</vt:lpstr>
      <vt:lpstr>SINGULAR TRANSFORMATION METHOD</vt:lpstr>
      <vt:lpstr>FORMATION OF ZBUS</vt:lpstr>
      <vt:lpstr>ADDITION OF BRANCH P-Q </vt:lpstr>
      <vt:lpstr>ADDITION OF LINK P-Q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gle line diagram.</dc:title>
  <dc:creator>eee</dc:creator>
  <cp:lastModifiedBy>exam</cp:lastModifiedBy>
  <cp:revision>9</cp:revision>
  <dcterms:created xsi:type="dcterms:W3CDTF">2006-08-16T00:00:00Z</dcterms:created>
  <dcterms:modified xsi:type="dcterms:W3CDTF">2020-01-10T05:33:55Z</dcterms:modified>
</cp:coreProperties>
</file>